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05CC4" w:rsidRPr="004D1EB6" w:rsidRDefault="002A55E0" w:rsidP="00BF2047">
      <w:pPr>
        <w:jc w:val="both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 w:rsidRPr="004D1EB6">
        <w:rPr>
          <w:rFonts w:ascii="Times New Roman" w:hAnsi="Times New Roman" w:cs="Times New Roman"/>
          <w:sz w:val="24"/>
          <w:szCs w:val="24"/>
        </w:rPr>
        <w:t xml:space="preserve">Gene and genetic code: </w:t>
      </w:r>
      <w:r w:rsidRPr="004D1EB6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The</w:t>
      </w:r>
      <w:r w:rsidRPr="004D1EB6"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 </w:t>
      </w:r>
      <w:r w:rsidRPr="004D1EB6">
        <w:rPr>
          <w:rFonts w:ascii="Times New Roman" w:hAnsi="Times New Roman" w:cs="Times New Roman"/>
          <w:b/>
          <w:bCs/>
          <w:color w:val="222222"/>
          <w:sz w:val="24"/>
          <w:szCs w:val="24"/>
          <w:shd w:val="clear" w:color="auto" w:fill="FFFFFF"/>
        </w:rPr>
        <w:t>genetic code</w:t>
      </w:r>
      <w:r w:rsidRPr="004D1EB6"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 </w:t>
      </w:r>
      <w:r w:rsidRPr="004D1EB6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is the set of rules by which information encoded within genetic material (</w:t>
      </w:r>
      <w:hyperlink r:id="rId4" w:tooltip="DNA" w:history="1">
        <w:r w:rsidRPr="004D1EB6">
          <w:rPr>
            <w:rStyle w:val="Hyperlink"/>
            <w:rFonts w:ascii="Times New Roman" w:hAnsi="Times New Roman" w:cs="Times New Roman"/>
            <w:color w:val="0B0080"/>
            <w:sz w:val="24"/>
            <w:szCs w:val="24"/>
            <w:u w:val="none"/>
            <w:shd w:val="clear" w:color="auto" w:fill="FFFFFF"/>
          </w:rPr>
          <w:t>DNA</w:t>
        </w:r>
      </w:hyperlink>
      <w:r w:rsidRPr="004D1EB6"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 </w:t>
      </w:r>
      <w:r w:rsidRPr="004D1EB6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or</w:t>
      </w:r>
      <w:r w:rsidRPr="004D1EB6"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 </w:t>
      </w:r>
      <w:hyperlink r:id="rId5" w:tooltip="Messenger RNA" w:history="1">
        <w:r w:rsidRPr="004D1EB6">
          <w:rPr>
            <w:rStyle w:val="Hyperlink"/>
            <w:rFonts w:ascii="Times New Roman" w:hAnsi="Times New Roman" w:cs="Times New Roman"/>
            <w:color w:val="0B0080"/>
            <w:sz w:val="24"/>
            <w:szCs w:val="24"/>
            <w:u w:val="none"/>
            <w:shd w:val="clear" w:color="auto" w:fill="FFFFFF"/>
          </w:rPr>
          <w:t>mRNA</w:t>
        </w:r>
      </w:hyperlink>
      <w:r w:rsidRPr="004D1EB6"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 </w:t>
      </w:r>
      <w:r w:rsidRPr="004D1EB6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sequences) is</w:t>
      </w:r>
      <w:r w:rsidRPr="004D1EB6"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 </w:t>
      </w:r>
      <w:hyperlink r:id="rId6" w:tooltip="Translation (biology)" w:history="1">
        <w:r w:rsidRPr="004D1EB6">
          <w:rPr>
            <w:rStyle w:val="Hyperlink"/>
            <w:rFonts w:ascii="Times New Roman" w:hAnsi="Times New Roman" w:cs="Times New Roman"/>
            <w:color w:val="0B0080"/>
            <w:sz w:val="24"/>
            <w:szCs w:val="24"/>
            <w:u w:val="none"/>
            <w:shd w:val="clear" w:color="auto" w:fill="FFFFFF"/>
          </w:rPr>
          <w:t>translated</w:t>
        </w:r>
      </w:hyperlink>
      <w:r w:rsidRPr="004D1EB6"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 </w:t>
      </w:r>
      <w:r w:rsidRPr="004D1EB6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into</w:t>
      </w:r>
      <w:r w:rsidRPr="004D1EB6"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 </w:t>
      </w:r>
      <w:hyperlink r:id="rId7" w:tooltip="Protein" w:history="1">
        <w:r w:rsidRPr="004D1EB6">
          <w:rPr>
            <w:rStyle w:val="Hyperlink"/>
            <w:rFonts w:ascii="Times New Roman" w:hAnsi="Times New Roman" w:cs="Times New Roman"/>
            <w:color w:val="0B0080"/>
            <w:sz w:val="24"/>
            <w:szCs w:val="24"/>
            <w:u w:val="none"/>
            <w:shd w:val="clear" w:color="auto" w:fill="FFFFFF"/>
          </w:rPr>
          <w:t>proteins</w:t>
        </w:r>
      </w:hyperlink>
      <w:r w:rsidRPr="004D1EB6"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 </w:t>
      </w:r>
      <w:r w:rsidRPr="004D1EB6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by living</w:t>
      </w:r>
      <w:r w:rsidRPr="004D1EB6"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 </w:t>
      </w:r>
      <w:hyperlink r:id="rId8" w:tooltip="Cell (biology)" w:history="1">
        <w:r w:rsidRPr="004D1EB6">
          <w:rPr>
            <w:rStyle w:val="Hyperlink"/>
            <w:rFonts w:ascii="Times New Roman" w:hAnsi="Times New Roman" w:cs="Times New Roman"/>
            <w:color w:val="0B0080"/>
            <w:sz w:val="24"/>
            <w:szCs w:val="24"/>
            <w:u w:val="none"/>
            <w:shd w:val="clear" w:color="auto" w:fill="FFFFFF"/>
          </w:rPr>
          <w:t>cells</w:t>
        </w:r>
      </w:hyperlink>
      <w:r w:rsidRPr="004D1EB6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. The code defines how sequences of nucleotide triplets, called</w:t>
      </w:r>
      <w:r w:rsidRPr="004D1EB6"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 </w:t>
      </w:r>
      <w:proofErr w:type="spellStart"/>
      <w:r w:rsidRPr="004D1EB6">
        <w:rPr>
          <w:rFonts w:ascii="Times New Roman" w:hAnsi="Times New Roman" w:cs="Times New Roman"/>
          <w:i/>
          <w:iCs/>
          <w:color w:val="222222"/>
          <w:sz w:val="24"/>
          <w:szCs w:val="24"/>
          <w:shd w:val="clear" w:color="auto" w:fill="FFFFFF"/>
        </w:rPr>
        <w:t>codons</w:t>
      </w:r>
      <w:proofErr w:type="spellEnd"/>
      <w:r w:rsidRPr="004D1EB6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, specify which amino acid will be added next during</w:t>
      </w:r>
      <w:r w:rsidRPr="004D1EB6"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 </w:t>
      </w:r>
      <w:hyperlink r:id="rId9" w:tooltip="Protein synthesis" w:history="1">
        <w:r w:rsidRPr="004D1EB6">
          <w:rPr>
            <w:rStyle w:val="Hyperlink"/>
            <w:rFonts w:ascii="Times New Roman" w:hAnsi="Times New Roman" w:cs="Times New Roman"/>
            <w:color w:val="0B0080"/>
            <w:sz w:val="24"/>
            <w:szCs w:val="24"/>
            <w:u w:val="none"/>
            <w:shd w:val="clear" w:color="auto" w:fill="FFFFFF"/>
          </w:rPr>
          <w:t>protein synthesis</w:t>
        </w:r>
      </w:hyperlink>
      <w:r w:rsidRPr="004D1EB6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.</w:t>
      </w:r>
    </w:p>
    <w:p w:rsidR="000F4F5E" w:rsidRPr="004D1EB6" w:rsidRDefault="002A55E0" w:rsidP="00BF2047">
      <w:pPr>
        <w:jc w:val="both"/>
        <w:rPr>
          <w:rFonts w:ascii="Times New Roman" w:hAnsi="Times New Roman" w:cs="Times New Roman"/>
          <w:sz w:val="24"/>
          <w:szCs w:val="24"/>
        </w:rPr>
      </w:pPr>
      <w:r w:rsidRPr="004D1EB6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A</w:t>
      </w:r>
      <w:r w:rsidRPr="004D1EB6"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 </w:t>
      </w:r>
      <w:r w:rsidRPr="004D1EB6">
        <w:rPr>
          <w:rFonts w:ascii="Times New Roman" w:hAnsi="Times New Roman" w:cs="Times New Roman"/>
          <w:b/>
          <w:bCs/>
          <w:color w:val="222222"/>
          <w:sz w:val="24"/>
          <w:szCs w:val="24"/>
          <w:shd w:val="clear" w:color="auto" w:fill="FFFFFF"/>
        </w:rPr>
        <w:t>gene</w:t>
      </w:r>
      <w:r w:rsidRPr="004D1EB6"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 </w:t>
      </w:r>
      <w:r w:rsidRPr="004D1EB6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is a</w:t>
      </w:r>
      <w:r w:rsidRPr="004D1EB6"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 </w:t>
      </w:r>
      <w:hyperlink r:id="rId10" w:tooltip="Locus (genetics)" w:history="1">
        <w:r w:rsidRPr="004D1EB6">
          <w:rPr>
            <w:rStyle w:val="Hyperlink"/>
            <w:rFonts w:ascii="Times New Roman" w:hAnsi="Times New Roman" w:cs="Times New Roman"/>
            <w:color w:val="0B0080"/>
            <w:sz w:val="24"/>
            <w:szCs w:val="24"/>
            <w:u w:val="none"/>
            <w:shd w:val="clear" w:color="auto" w:fill="FFFFFF"/>
          </w:rPr>
          <w:t>locus</w:t>
        </w:r>
      </w:hyperlink>
      <w:r w:rsidRPr="004D1EB6"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 </w:t>
      </w:r>
      <w:r w:rsidRPr="004D1EB6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(or region) of</w:t>
      </w:r>
      <w:r w:rsidRPr="004D1EB6"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 </w:t>
      </w:r>
      <w:hyperlink r:id="rId11" w:tooltip="DNA" w:history="1">
        <w:r w:rsidRPr="004D1EB6">
          <w:rPr>
            <w:rStyle w:val="Hyperlink"/>
            <w:rFonts w:ascii="Times New Roman" w:hAnsi="Times New Roman" w:cs="Times New Roman"/>
            <w:color w:val="0B0080"/>
            <w:sz w:val="24"/>
            <w:szCs w:val="24"/>
            <w:u w:val="none"/>
            <w:shd w:val="clear" w:color="auto" w:fill="FFFFFF"/>
          </w:rPr>
          <w:t>DNA</w:t>
        </w:r>
      </w:hyperlink>
      <w:r w:rsidRPr="004D1EB6"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 </w:t>
      </w:r>
      <w:r w:rsidRPr="004D1EB6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which is made up of</w:t>
      </w:r>
      <w:r w:rsidRPr="004D1EB6"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 </w:t>
      </w:r>
      <w:hyperlink r:id="rId12" w:tooltip="Nucleotide" w:history="1">
        <w:r w:rsidRPr="004D1EB6">
          <w:rPr>
            <w:rStyle w:val="Hyperlink"/>
            <w:rFonts w:ascii="Times New Roman" w:hAnsi="Times New Roman" w:cs="Times New Roman"/>
            <w:color w:val="0B0080"/>
            <w:sz w:val="24"/>
            <w:szCs w:val="24"/>
            <w:u w:val="none"/>
            <w:shd w:val="clear" w:color="auto" w:fill="FFFFFF"/>
          </w:rPr>
          <w:t>nucleotides</w:t>
        </w:r>
      </w:hyperlink>
      <w:r w:rsidRPr="004D1EB6"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 </w:t>
      </w:r>
      <w:r w:rsidRPr="004D1EB6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and is the</w:t>
      </w:r>
      <w:r w:rsidRPr="004D1EB6"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 </w:t>
      </w:r>
      <w:hyperlink r:id="rId13" w:tooltip="Molecular biology" w:history="1">
        <w:r w:rsidRPr="004D1EB6">
          <w:rPr>
            <w:rStyle w:val="Hyperlink"/>
            <w:rFonts w:ascii="Times New Roman" w:hAnsi="Times New Roman" w:cs="Times New Roman"/>
            <w:color w:val="0B0080"/>
            <w:sz w:val="24"/>
            <w:szCs w:val="24"/>
            <w:u w:val="none"/>
            <w:shd w:val="clear" w:color="auto" w:fill="FFFFFF"/>
          </w:rPr>
          <w:t>molecular</w:t>
        </w:r>
      </w:hyperlink>
      <w:r w:rsidRPr="004D1EB6"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 </w:t>
      </w:r>
      <w:r w:rsidRPr="004D1EB6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unit of</w:t>
      </w:r>
      <w:r w:rsidRPr="004D1EB6"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 </w:t>
      </w:r>
      <w:hyperlink r:id="rId14" w:tooltip="Heredity" w:history="1">
        <w:r w:rsidRPr="004D1EB6">
          <w:rPr>
            <w:rStyle w:val="Hyperlink"/>
            <w:rFonts w:ascii="Times New Roman" w:hAnsi="Times New Roman" w:cs="Times New Roman"/>
            <w:color w:val="0B0080"/>
            <w:sz w:val="24"/>
            <w:szCs w:val="24"/>
            <w:u w:val="none"/>
            <w:shd w:val="clear" w:color="auto" w:fill="FFFFFF"/>
          </w:rPr>
          <w:t>heredity</w:t>
        </w:r>
      </w:hyperlink>
      <w:r w:rsidR="000F4F5E" w:rsidRPr="004D1EB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A55E0" w:rsidRPr="004D1EB6" w:rsidRDefault="000F4F5E" w:rsidP="00BF2047">
      <w:pPr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proofErr w:type="gramStart"/>
      <w:r w:rsidRPr="004D1EB6">
        <w:rPr>
          <w:rFonts w:ascii="Times New Roman" w:hAnsi="Times New Roman" w:cs="Times New Roman"/>
          <w:sz w:val="24"/>
          <w:szCs w:val="24"/>
        </w:rPr>
        <w:t>structure</w:t>
      </w:r>
      <w:proofErr w:type="gramEnd"/>
      <w:r w:rsidRPr="004D1EB6">
        <w:rPr>
          <w:rFonts w:ascii="Times New Roman" w:hAnsi="Times New Roman" w:cs="Times New Roman"/>
          <w:sz w:val="24"/>
          <w:szCs w:val="24"/>
        </w:rPr>
        <w:t xml:space="preserve"> of ATP: </w:t>
      </w:r>
      <w:r w:rsidRPr="004D1EB6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ATP consists of a base, in this case adenine (red), a ribose (magenta) and a phosphate chain (blue).</w:t>
      </w:r>
    </w:p>
    <w:p w:rsidR="00895147" w:rsidRPr="006E4366" w:rsidRDefault="00895147" w:rsidP="00805CC4">
      <w:pPr>
        <w:rPr>
          <w:sz w:val="36"/>
          <w:szCs w:val="36"/>
        </w:rPr>
      </w:pPr>
      <w:r w:rsidRPr="006E4366">
        <w:rPr>
          <w:noProof/>
          <w:sz w:val="36"/>
          <w:szCs w:val="36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021715</wp:posOffset>
            </wp:positionH>
            <wp:positionV relativeFrom="paragraph">
              <wp:posOffset>27305</wp:posOffset>
            </wp:positionV>
            <wp:extent cx="2842895" cy="1306195"/>
            <wp:effectExtent l="0" t="0" r="0" b="0"/>
            <wp:wrapThrough wrapText="bothSides">
              <wp:wrapPolygon edited="0">
                <wp:start x="15342" y="1260"/>
                <wp:lineTo x="13461" y="6300"/>
                <wp:lineTo x="3474" y="8191"/>
                <wp:lineTo x="434" y="9451"/>
                <wp:lineTo x="434" y="14491"/>
                <wp:lineTo x="6224" y="16381"/>
                <wp:lineTo x="14763" y="16381"/>
                <wp:lineTo x="14619" y="17641"/>
                <wp:lineTo x="15198" y="20161"/>
                <wp:lineTo x="15487" y="20161"/>
                <wp:lineTo x="19395" y="20161"/>
                <wp:lineTo x="19395" y="11341"/>
                <wp:lineTo x="21132" y="5985"/>
                <wp:lineTo x="20264" y="4410"/>
                <wp:lineTo x="17369" y="1260"/>
                <wp:lineTo x="15342" y="1260"/>
              </wp:wrapPolygon>
            </wp:wrapThrough>
            <wp:docPr id="1" name="Picture 1" descr="http://www.chm.bris.ac.uk/motm/atp/atp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www.chm.bris.ac.uk/motm/atp/atp.gif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2895" cy="1306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95147" w:rsidRPr="006E4366" w:rsidRDefault="00895147" w:rsidP="00805CC4">
      <w:pPr>
        <w:rPr>
          <w:sz w:val="36"/>
          <w:szCs w:val="36"/>
        </w:rPr>
      </w:pPr>
    </w:p>
    <w:p w:rsidR="00895147" w:rsidRPr="006E4366" w:rsidRDefault="00895147" w:rsidP="00805CC4">
      <w:pPr>
        <w:rPr>
          <w:sz w:val="36"/>
          <w:szCs w:val="36"/>
        </w:rPr>
      </w:pPr>
    </w:p>
    <w:p w:rsidR="00895147" w:rsidRPr="004D1EB6" w:rsidRDefault="00895147" w:rsidP="00BF2047">
      <w:pPr>
        <w:jc w:val="both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proofErr w:type="spellStart"/>
      <w:r w:rsidRPr="004D1EB6">
        <w:rPr>
          <w:rFonts w:ascii="Times New Roman" w:hAnsi="Times New Roman" w:cs="Times New Roman"/>
          <w:b/>
          <w:bCs/>
          <w:color w:val="222222"/>
          <w:sz w:val="24"/>
          <w:szCs w:val="24"/>
          <w:shd w:val="clear" w:color="auto" w:fill="FFFFFF"/>
        </w:rPr>
        <w:t>Nicotinamide</w:t>
      </w:r>
      <w:proofErr w:type="spellEnd"/>
      <w:r w:rsidRPr="004D1EB6">
        <w:rPr>
          <w:rFonts w:ascii="Times New Roman" w:hAnsi="Times New Roman" w:cs="Times New Roman"/>
          <w:b/>
          <w:bCs/>
          <w:color w:val="222222"/>
          <w:sz w:val="24"/>
          <w:szCs w:val="24"/>
          <w:shd w:val="clear" w:color="auto" w:fill="FFFFFF"/>
        </w:rPr>
        <w:t xml:space="preserve"> adenine </w:t>
      </w:r>
      <w:proofErr w:type="spellStart"/>
      <w:r w:rsidRPr="004D1EB6">
        <w:rPr>
          <w:rFonts w:ascii="Times New Roman" w:hAnsi="Times New Roman" w:cs="Times New Roman"/>
          <w:b/>
          <w:bCs/>
          <w:color w:val="222222"/>
          <w:sz w:val="24"/>
          <w:szCs w:val="24"/>
          <w:shd w:val="clear" w:color="auto" w:fill="FFFFFF"/>
        </w:rPr>
        <w:t>dinucleotide</w:t>
      </w:r>
      <w:proofErr w:type="spellEnd"/>
      <w:r w:rsidRPr="004D1EB6"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 </w:t>
      </w:r>
      <w:r w:rsidRPr="004D1EB6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(</w:t>
      </w:r>
      <w:r w:rsidRPr="004D1EB6">
        <w:rPr>
          <w:rFonts w:ascii="Times New Roman" w:hAnsi="Times New Roman" w:cs="Times New Roman"/>
          <w:b/>
          <w:bCs/>
          <w:color w:val="222222"/>
          <w:sz w:val="24"/>
          <w:szCs w:val="24"/>
          <w:shd w:val="clear" w:color="auto" w:fill="FFFFFF"/>
        </w:rPr>
        <w:t>NAD</w:t>
      </w:r>
      <w:r w:rsidRPr="004D1EB6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) is a</w:t>
      </w:r>
      <w:r w:rsidRPr="004D1EB6"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 </w:t>
      </w:r>
      <w:hyperlink r:id="rId16" w:tooltip="Coenzyme" w:history="1">
        <w:r w:rsidRPr="004D1EB6">
          <w:rPr>
            <w:rStyle w:val="Hyperlink"/>
            <w:rFonts w:ascii="Times New Roman" w:hAnsi="Times New Roman" w:cs="Times New Roman"/>
            <w:color w:val="0B0080"/>
            <w:sz w:val="24"/>
            <w:szCs w:val="24"/>
            <w:u w:val="none"/>
            <w:shd w:val="clear" w:color="auto" w:fill="FFFFFF"/>
          </w:rPr>
          <w:t>coenzyme</w:t>
        </w:r>
      </w:hyperlink>
      <w:r w:rsidRPr="004D1EB6"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 </w:t>
      </w:r>
      <w:r w:rsidRPr="004D1EB6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found in all living</w:t>
      </w:r>
      <w:r w:rsidRPr="004D1EB6"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 </w:t>
      </w:r>
      <w:hyperlink r:id="rId17" w:tooltip="Cell (biology)" w:history="1">
        <w:r w:rsidRPr="004D1EB6">
          <w:rPr>
            <w:rStyle w:val="Hyperlink"/>
            <w:rFonts w:ascii="Times New Roman" w:hAnsi="Times New Roman" w:cs="Times New Roman"/>
            <w:color w:val="0B0080"/>
            <w:sz w:val="24"/>
            <w:szCs w:val="24"/>
            <w:u w:val="none"/>
            <w:shd w:val="clear" w:color="auto" w:fill="FFFFFF"/>
          </w:rPr>
          <w:t>cells</w:t>
        </w:r>
      </w:hyperlink>
      <w:r w:rsidRPr="004D1EB6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. The compound is a </w:t>
      </w:r>
      <w:proofErr w:type="spellStart"/>
      <w:r w:rsidRPr="004D1EB6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dinucleotide</w:t>
      </w:r>
      <w:proofErr w:type="spellEnd"/>
      <w:r w:rsidRPr="004D1EB6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, because it consists of two</w:t>
      </w:r>
      <w:r w:rsidRPr="004D1EB6"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 </w:t>
      </w:r>
      <w:hyperlink r:id="rId18" w:tooltip="Nucleotide" w:history="1">
        <w:r w:rsidRPr="004D1EB6">
          <w:rPr>
            <w:rStyle w:val="Hyperlink"/>
            <w:rFonts w:ascii="Times New Roman" w:hAnsi="Times New Roman" w:cs="Times New Roman"/>
            <w:color w:val="0B0080"/>
            <w:sz w:val="24"/>
            <w:szCs w:val="24"/>
            <w:u w:val="none"/>
            <w:shd w:val="clear" w:color="auto" w:fill="FFFFFF"/>
          </w:rPr>
          <w:t>nucleotides</w:t>
        </w:r>
      </w:hyperlink>
      <w:r w:rsidRPr="004D1EB6"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 </w:t>
      </w:r>
      <w:r w:rsidRPr="004D1EB6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joined through their</w:t>
      </w:r>
      <w:r w:rsidRPr="004D1EB6"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 </w:t>
      </w:r>
      <w:hyperlink r:id="rId19" w:tooltip="Phosphate" w:history="1">
        <w:r w:rsidRPr="004D1EB6">
          <w:rPr>
            <w:rStyle w:val="Hyperlink"/>
            <w:rFonts w:ascii="Times New Roman" w:hAnsi="Times New Roman" w:cs="Times New Roman"/>
            <w:color w:val="0B0080"/>
            <w:sz w:val="24"/>
            <w:szCs w:val="24"/>
            <w:u w:val="none"/>
            <w:shd w:val="clear" w:color="auto" w:fill="FFFFFF"/>
          </w:rPr>
          <w:t>phosphate</w:t>
        </w:r>
      </w:hyperlink>
      <w:r w:rsidRPr="004D1EB6"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 </w:t>
      </w:r>
      <w:r w:rsidRPr="004D1EB6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groups. One nucleotide contains an</w:t>
      </w:r>
      <w:r w:rsidRPr="004D1EB6"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 </w:t>
      </w:r>
      <w:hyperlink r:id="rId20" w:tooltip="Adenine" w:history="1">
        <w:r w:rsidRPr="004D1EB6">
          <w:rPr>
            <w:rStyle w:val="Hyperlink"/>
            <w:rFonts w:ascii="Times New Roman" w:hAnsi="Times New Roman" w:cs="Times New Roman"/>
            <w:color w:val="0B0080"/>
            <w:sz w:val="24"/>
            <w:szCs w:val="24"/>
            <w:u w:val="none"/>
            <w:shd w:val="clear" w:color="auto" w:fill="FFFFFF"/>
          </w:rPr>
          <w:t>adenine</w:t>
        </w:r>
      </w:hyperlink>
      <w:r w:rsidRPr="004D1EB6"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 </w:t>
      </w:r>
      <w:hyperlink r:id="rId21" w:tooltip="Base (chemistry)" w:history="1">
        <w:r w:rsidRPr="004D1EB6">
          <w:rPr>
            <w:rStyle w:val="Hyperlink"/>
            <w:rFonts w:ascii="Times New Roman" w:hAnsi="Times New Roman" w:cs="Times New Roman"/>
            <w:color w:val="0B0080"/>
            <w:sz w:val="24"/>
            <w:szCs w:val="24"/>
            <w:u w:val="none"/>
            <w:shd w:val="clear" w:color="auto" w:fill="FFFFFF"/>
          </w:rPr>
          <w:t>base</w:t>
        </w:r>
      </w:hyperlink>
      <w:r w:rsidRPr="004D1EB6"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 </w:t>
      </w:r>
      <w:r w:rsidRPr="004D1EB6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and the other</w:t>
      </w:r>
      <w:r w:rsidRPr="004D1EB6"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 </w:t>
      </w:r>
      <w:proofErr w:type="spellStart"/>
      <w:r w:rsidR="0017627C" w:rsidRPr="004D1EB6">
        <w:rPr>
          <w:rFonts w:ascii="Times New Roman" w:hAnsi="Times New Roman" w:cs="Times New Roman"/>
          <w:sz w:val="24"/>
          <w:szCs w:val="24"/>
        </w:rPr>
        <w:fldChar w:fldCharType="begin"/>
      </w:r>
      <w:r w:rsidRPr="004D1EB6">
        <w:rPr>
          <w:rFonts w:ascii="Times New Roman" w:hAnsi="Times New Roman" w:cs="Times New Roman"/>
          <w:sz w:val="24"/>
          <w:szCs w:val="24"/>
        </w:rPr>
        <w:instrText xml:space="preserve"> HYPERLINK "https://en.wikipedia.org/wiki/Nicotinamide" \o "Nicotinamide" </w:instrText>
      </w:r>
      <w:r w:rsidR="0017627C" w:rsidRPr="004D1EB6">
        <w:rPr>
          <w:rFonts w:ascii="Times New Roman" w:hAnsi="Times New Roman" w:cs="Times New Roman"/>
          <w:sz w:val="24"/>
          <w:szCs w:val="24"/>
        </w:rPr>
        <w:fldChar w:fldCharType="separate"/>
      </w:r>
      <w:r w:rsidRPr="004D1EB6">
        <w:rPr>
          <w:rStyle w:val="Hyperlink"/>
          <w:rFonts w:ascii="Times New Roman" w:hAnsi="Times New Roman" w:cs="Times New Roman"/>
          <w:color w:val="0B0080"/>
          <w:sz w:val="24"/>
          <w:szCs w:val="24"/>
          <w:u w:val="none"/>
          <w:shd w:val="clear" w:color="auto" w:fill="FFFFFF"/>
        </w:rPr>
        <w:t>nicotinamide</w:t>
      </w:r>
      <w:proofErr w:type="spellEnd"/>
      <w:r w:rsidR="0017627C" w:rsidRPr="004D1EB6">
        <w:rPr>
          <w:rFonts w:ascii="Times New Roman" w:hAnsi="Times New Roman" w:cs="Times New Roman"/>
          <w:sz w:val="24"/>
          <w:szCs w:val="24"/>
        </w:rPr>
        <w:fldChar w:fldCharType="end"/>
      </w:r>
      <w:r w:rsidRPr="004D1EB6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. </w:t>
      </w:r>
      <w:proofErr w:type="spellStart"/>
      <w:r w:rsidRPr="004D1EB6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Nicotinamide</w:t>
      </w:r>
      <w:proofErr w:type="spellEnd"/>
      <w:r w:rsidRPr="004D1EB6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adenine </w:t>
      </w:r>
      <w:proofErr w:type="spellStart"/>
      <w:r w:rsidRPr="004D1EB6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dinucleotide</w:t>
      </w:r>
      <w:proofErr w:type="spellEnd"/>
      <w:r w:rsidRPr="004D1EB6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exists in two forms,</w:t>
      </w:r>
      <w:r w:rsidRPr="006E4366">
        <w:rPr>
          <w:rFonts w:ascii="Arial" w:hAnsi="Arial" w:cs="Arial"/>
          <w:color w:val="222222"/>
          <w:sz w:val="36"/>
          <w:szCs w:val="36"/>
          <w:shd w:val="clear" w:color="auto" w:fill="FFFFFF"/>
        </w:rPr>
        <w:t xml:space="preserve"> </w:t>
      </w:r>
      <w:r w:rsidRPr="004D1EB6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an</w:t>
      </w:r>
      <w:r w:rsidRPr="004D1EB6"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 </w:t>
      </w:r>
      <w:hyperlink r:id="rId22" w:tooltip="Redox" w:history="1">
        <w:r w:rsidRPr="004D1EB6">
          <w:rPr>
            <w:rStyle w:val="Hyperlink"/>
            <w:rFonts w:ascii="Times New Roman" w:hAnsi="Times New Roman" w:cs="Times New Roman"/>
            <w:color w:val="0B0080"/>
            <w:sz w:val="24"/>
            <w:szCs w:val="24"/>
            <w:u w:val="none"/>
            <w:shd w:val="clear" w:color="auto" w:fill="FFFFFF"/>
          </w:rPr>
          <w:t>oxidized</w:t>
        </w:r>
      </w:hyperlink>
      <w:r w:rsidRPr="004D1EB6"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 </w:t>
      </w:r>
      <w:r w:rsidRPr="004D1EB6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and</w:t>
      </w:r>
      <w:r w:rsidRPr="004D1EB6"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 </w:t>
      </w:r>
      <w:hyperlink r:id="rId23" w:tooltip="Redox" w:history="1">
        <w:r w:rsidRPr="004D1EB6">
          <w:rPr>
            <w:rStyle w:val="Hyperlink"/>
            <w:rFonts w:ascii="Times New Roman" w:hAnsi="Times New Roman" w:cs="Times New Roman"/>
            <w:color w:val="0B0080"/>
            <w:sz w:val="24"/>
            <w:szCs w:val="24"/>
            <w:u w:val="none"/>
            <w:shd w:val="clear" w:color="auto" w:fill="FFFFFF"/>
          </w:rPr>
          <w:t>reduced</w:t>
        </w:r>
      </w:hyperlink>
      <w:r w:rsidRPr="004D1EB6"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 </w:t>
      </w:r>
      <w:r w:rsidRPr="004D1EB6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form abbreviated as</w:t>
      </w:r>
      <w:r w:rsidRPr="004D1EB6"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 </w:t>
      </w:r>
      <w:r w:rsidRPr="004D1EB6">
        <w:rPr>
          <w:rFonts w:ascii="Times New Roman" w:hAnsi="Times New Roman" w:cs="Times New Roman"/>
          <w:b/>
          <w:bCs/>
          <w:color w:val="222222"/>
          <w:sz w:val="24"/>
          <w:szCs w:val="24"/>
          <w:shd w:val="clear" w:color="auto" w:fill="FFFFFF"/>
        </w:rPr>
        <w:t>NAD</w:t>
      </w:r>
      <w:r w:rsidRPr="004D1EB6">
        <w:rPr>
          <w:rFonts w:ascii="Times New Roman" w:hAnsi="Times New Roman" w:cs="Times New Roman"/>
          <w:b/>
          <w:bCs/>
          <w:color w:val="222222"/>
          <w:sz w:val="24"/>
          <w:szCs w:val="24"/>
          <w:shd w:val="clear" w:color="auto" w:fill="FFFFFF"/>
          <w:vertAlign w:val="superscript"/>
        </w:rPr>
        <w:t>+</w:t>
      </w:r>
      <w:r w:rsidRPr="004D1EB6"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 </w:t>
      </w:r>
      <w:r w:rsidRPr="004D1EB6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and</w:t>
      </w:r>
      <w:r w:rsidRPr="004D1EB6"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 </w:t>
      </w:r>
      <w:r w:rsidRPr="004D1EB6">
        <w:rPr>
          <w:rFonts w:ascii="Times New Roman" w:hAnsi="Times New Roman" w:cs="Times New Roman"/>
          <w:b/>
          <w:bCs/>
          <w:color w:val="222222"/>
          <w:sz w:val="24"/>
          <w:szCs w:val="24"/>
          <w:shd w:val="clear" w:color="auto" w:fill="FFFFFF"/>
        </w:rPr>
        <w:t>NADH</w:t>
      </w:r>
      <w:r w:rsidRPr="004D1EB6"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 </w:t>
      </w:r>
      <w:r w:rsidRPr="004D1EB6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respectively.</w:t>
      </w:r>
    </w:p>
    <w:p w:rsidR="00895147" w:rsidRPr="006E4366" w:rsidRDefault="00895147" w:rsidP="00BF2047">
      <w:pPr>
        <w:jc w:val="both"/>
        <w:rPr>
          <w:rFonts w:ascii="Arial" w:hAnsi="Arial" w:cs="Arial"/>
          <w:color w:val="222222"/>
          <w:sz w:val="36"/>
          <w:szCs w:val="36"/>
          <w:shd w:val="clear" w:color="auto" w:fill="FFFFFF"/>
        </w:rPr>
      </w:pPr>
      <w:proofErr w:type="gramStart"/>
      <w:r w:rsidRPr="004D1EB6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Although NAD</w:t>
      </w:r>
      <w:r w:rsidRPr="004D1EB6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vertAlign w:val="superscript"/>
        </w:rPr>
        <w:t>+</w:t>
      </w:r>
      <w:r w:rsidRPr="004D1EB6"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 </w:t>
      </w:r>
      <w:r w:rsidRPr="004D1EB6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is written with a superscript plus sign because of the</w:t>
      </w:r>
      <w:r w:rsidRPr="004D1EB6"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 </w:t>
      </w:r>
      <w:hyperlink r:id="rId24" w:tooltip="Formal charge" w:history="1">
        <w:r w:rsidRPr="004D1EB6">
          <w:rPr>
            <w:rStyle w:val="Hyperlink"/>
            <w:rFonts w:ascii="Times New Roman" w:hAnsi="Times New Roman" w:cs="Times New Roman"/>
            <w:color w:val="0B0080"/>
            <w:sz w:val="24"/>
            <w:szCs w:val="24"/>
            <w:u w:val="none"/>
            <w:shd w:val="clear" w:color="auto" w:fill="FFFFFF"/>
          </w:rPr>
          <w:t>formal charge</w:t>
        </w:r>
      </w:hyperlink>
      <w:r w:rsidRPr="004D1EB6"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 </w:t>
      </w:r>
      <w:r w:rsidRPr="004D1EB6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on a particular nitrogen</w:t>
      </w:r>
      <w:r w:rsidRPr="006E4366">
        <w:rPr>
          <w:rFonts w:ascii="Arial" w:hAnsi="Arial" w:cs="Arial"/>
          <w:color w:val="222222"/>
          <w:sz w:val="36"/>
          <w:szCs w:val="36"/>
          <w:shd w:val="clear" w:color="auto" w:fill="FFFFFF"/>
        </w:rPr>
        <w:t>.</w:t>
      </w:r>
      <w:proofErr w:type="gramEnd"/>
      <w:r w:rsidR="004D1EB6" w:rsidRPr="004D1EB6">
        <w:rPr>
          <w:rFonts w:ascii="Arial" w:hAnsi="Arial" w:cs="Arial"/>
          <w:color w:val="222222"/>
          <w:sz w:val="36"/>
          <w:szCs w:val="36"/>
          <w:shd w:val="clear" w:color="auto" w:fill="FFFFFF"/>
        </w:rPr>
        <w:t xml:space="preserve"> </w:t>
      </w:r>
      <w:proofErr w:type="gramStart"/>
      <w:r w:rsidR="004D1EB6" w:rsidRPr="004D1EB6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atom</w:t>
      </w:r>
      <w:proofErr w:type="gramEnd"/>
      <w:r w:rsidR="004D1EB6" w:rsidRPr="004D1EB6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, at</w:t>
      </w:r>
      <w:r w:rsidR="004D1EB6" w:rsidRPr="004D1EB6"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 </w:t>
      </w:r>
      <w:hyperlink r:id="rId25" w:tooltip="Physiological pH" w:history="1">
        <w:r w:rsidR="004D1EB6" w:rsidRPr="004D1EB6">
          <w:rPr>
            <w:rStyle w:val="Hyperlink"/>
            <w:rFonts w:ascii="Times New Roman" w:hAnsi="Times New Roman" w:cs="Times New Roman"/>
            <w:color w:val="0B0080"/>
            <w:sz w:val="24"/>
            <w:szCs w:val="24"/>
            <w:u w:val="none"/>
            <w:shd w:val="clear" w:color="auto" w:fill="FFFFFF"/>
          </w:rPr>
          <w:t>physiological pH</w:t>
        </w:r>
      </w:hyperlink>
      <w:r w:rsidR="004D1EB6" w:rsidRPr="004D1EB6"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 </w:t>
      </w:r>
      <w:r w:rsidR="004D1EB6" w:rsidRPr="004D1EB6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for the most part it is actually a singly charged</w:t>
      </w:r>
      <w:r w:rsidR="004D1EB6" w:rsidRPr="004D1EB6"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 </w:t>
      </w:r>
      <w:hyperlink r:id="rId26" w:tooltip="Anion" w:history="1">
        <w:r w:rsidR="004D1EB6" w:rsidRPr="004D1EB6">
          <w:rPr>
            <w:rStyle w:val="Hyperlink"/>
            <w:rFonts w:ascii="Times New Roman" w:hAnsi="Times New Roman" w:cs="Times New Roman"/>
            <w:color w:val="0B0080"/>
            <w:sz w:val="24"/>
            <w:szCs w:val="24"/>
            <w:u w:val="none"/>
            <w:shd w:val="clear" w:color="auto" w:fill="FFFFFF"/>
          </w:rPr>
          <w:t>anion</w:t>
        </w:r>
      </w:hyperlink>
      <w:r w:rsidR="004D1EB6" w:rsidRPr="004D1EB6">
        <w:rPr>
          <w:rStyle w:val="apple-converted-space"/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 </w:t>
      </w:r>
      <w:r w:rsidR="004D1EB6" w:rsidRPr="004D1EB6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(charge of minus 1), while NADH is a doubly charged anion</w:t>
      </w:r>
    </w:p>
    <w:p w:rsidR="00895147" w:rsidRPr="006E4366" w:rsidRDefault="004D1EB6" w:rsidP="00805CC4">
      <w:pPr>
        <w:rPr>
          <w:rFonts w:ascii="Arial" w:hAnsi="Arial" w:cs="Arial"/>
          <w:color w:val="222222"/>
          <w:sz w:val="36"/>
          <w:szCs w:val="36"/>
          <w:shd w:val="clear" w:color="auto" w:fill="FFFFFF"/>
        </w:rPr>
      </w:pPr>
      <w:r>
        <w:rPr>
          <w:noProof/>
          <w:sz w:val="36"/>
          <w:szCs w:val="36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520315</wp:posOffset>
            </wp:positionH>
            <wp:positionV relativeFrom="paragraph">
              <wp:posOffset>299085</wp:posOffset>
            </wp:positionV>
            <wp:extent cx="2743200" cy="1636395"/>
            <wp:effectExtent l="0" t="0" r="0" b="0"/>
            <wp:wrapThrough wrapText="bothSides">
              <wp:wrapPolygon edited="0">
                <wp:start x="4050" y="1257"/>
                <wp:lineTo x="1500" y="2515"/>
                <wp:lineTo x="1350" y="4023"/>
                <wp:lineTo x="2550" y="5281"/>
                <wp:lineTo x="1350" y="7544"/>
                <wp:lineTo x="1050" y="9304"/>
                <wp:lineTo x="2250" y="13327"/>
                <wp:lineTo x="2400" y="15590"/>
                <wp:lineTo x="6300" y="17350"/>
                <wp:lineTo x="10800" y="17350"/>
                <wp:lineTo x="750" y="18356"/>
                <wp:lineTo x="750" y="20368"/>
                <wp:lineTo x="9900" y="20619"/>
                <wp:lineTo x="10650" y="20619"/>
                <wp:lineTo x="17400" y="20368"/>
                <wp:lineTo x="17400" y="18356"/>
                <wp:lineTo x="10800" y="17350"/>
                <wp:lineTo x="20250" y="16093"/>
                <wp:lineTo x="20700" y="15339"/>
                <wp:lineTo x="19050" y="13327"/>
                <wp:lineTo x="20850" y="11064"/>
                <wp:lineTo x="20550" y="9555"/>
                <wp:lineTo x="17850" y="9052"/>
                <wp:lineTo x="17550" y="7795"/>
                <wp:lineTo x="16200" y="5281"/>
                <wp:lineTo x="16800" y="5281"/>
                <wp:lineTo x="19350" y="2012"/>
                <wp:lineTo x="19200" y="1257"/>
                <wp:lineTo x="4050" y="1257"/>
              </wp:wrapPolygon>
            </wp:wrapThrough>
            <wp:docPr id="7" name="Picture 7" descr="https://upload.wikimedia.org/wikipedia/commons/thumb/b/b5/NAD_oxidation_reduction.svg/250px-NAD_oxidation_reduction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s://upload.wikimedia.org/wikipedia/commons/thumb/b/b5/NAD_oxidation_reduction.svg/250px-NAD_oxidation_reduction.svg.png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636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E4366">
        <w:rPr>
          <w:noProof/>
          <w:sz w:val="36"/>
          <w:szCs w:val="36"/>
        </w:rPr>
        <w:drawing>
          <wp:inline distT="0" distB="0" distL="0" distR="0">
            <wp:extent cx="1663426" cy="2413442"/>
            <wp:effectExtent l="0" t="0" r="0" b="0"/>
            <wp:docPr id="2" name="Picture 4" descr="Skeletal formula of the oxidized for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Skeletal formula of the oxidized form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5054" cy="24158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343E5" w:rsidRDefault="009343E5" w:rsidP="00895147">
      <w:pPr>
        <w:rPr>
          <w:rFonts w:ascii="Times New Roman" w:hAnsi="Times New Roman" w:cs="Times New Roman"/>
          <w:sz w:val="24"/>
          <w:szCs w:val="24"/>
        </w:rPr>
      </w:pPr>
    </w:p>
    <w:p w:rsidR="00895147" w:rsidRDefault="00BF2047" w:rsidP="00895147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lastRenderedPageBreak/>
        <w:t>q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. what is </w:t>
      </w:r>
      <w:proofErr w:type="spellStart"/>
      <w:r>
        <w:rPr>
          <w:rFonts w:ascii="Times New Roman" w:hAnsi="Times New Roman" w:cs="Times New Roman"/>
          <w:sz w:val="24"/>
          <w:szCs w:val="24"/>
        </w:rPr>
        <w:t>globi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of </w:t>
      </w:r>
      <w:proofErr w:type="spellStart"/>
      <w:r>
        <w:rPr>
          <w:rFonts w:ascii="Times New Roman" w:hAnsi="Times New Roman" w:cs="Times New Roman"/>
          <w:sz w:val="24"/>
          <w:szCs w:val="24"/>
        </w:rPr>
        <w:t>Haemoglobin</w:t>
      </w:r>
      <w:proofErr w:type="spellEnd"/>
      <w:r>
        <w:rPr>
          <w:rFonts w:ascii="Times New Roman" w:hAnsi="Times New Roman" w:cs="Times New Roman"/>
          <w:sz w:val="24"/>
          <w:szCs w:val="24"/>
        </w:rPr>
        <w:t>?</w:t>
      </w:r>
    </w:p>
    <w:p w:rsidR="00BF2047" w:rsidRDefault="00BF2047" w:rsidP="00895147">
      <w:pPr>
        <w:rPr>
          <w:rFonts w:ascii="Helvetica" w:hAnsi="Helvetica" w:cs="Helvetica"/>
          <w:color w:val="225F73"/>
          <w:spacing w:val="2"/>
          <w:shd w:val="clear" w:color="auto" w:fill="FFFFFF"/>
        </w:rPr>
      </w:pPr>
      <w:proofErr w:type="gramStart"/>
      <w:r>
        <w:rPr>
          <w:rFonts w:ascii="Helvetica" w:hAnsi="Helvetica" w:cs="Helvetica"/>
          <w:color w:val="225F73"/>
          <w:spacing w:val="2"/>
          <w:shd w:val="clear" w:color="auto" w:fill="FFFFFF"/>
        </w:rPr>
        <w:t>the</w:t>
      </w:r>
      <w:proofErr w:type="gramEnd"/>
      <w:r>
        <w:rPr>
          <w:rFonts w:ascii="Helvetica" w:hAnsi="Helvetica" w:cs="Helvetica"/>
          <w:color w:val="225F73"/>
          <w:spacing w:val="2"/>
          <w:shd w:val="clear" w:color="auto" w:fill="FFFFFF"/>
        </w:rPr>
        <w:t xml:space="preserve"> oxygen-carrying component of red blood cells.</w:t>
      </w:r>
    </w:p>
    <w:p w:rsidR="009343E5" w:rsidRDefault="009343E5" w:rsidP="00895147">
      <w:pPr>
        <w:rPr>
          <w:rFonts w:ascii="Helvetica" w:hAnsi="Helvetica" w:cs="Helvetica"/>
          <w:color w:val="303336"/>
          <w:spacing w:val="2"/>
          <w:shd w:val="clear" w:color="auto" w:fill="FFFFFF"/>
        </w:rPr>
      </w:pPr>
      <w:proofErr w:type="gramStart"/>
      <w:r>
        <w:rPr>
          <w:rFonts w:ascii="Helvetica" w:hAnsi="Helvetica" w:cs="Helvetica"/>
          <w:color w:val="303336"/>
          <w:spacing w:val="2"/>
          <w:shd w:val="clear" w:color="auto" w:fill="FFFFFF"/>
        </w:rPr>
        <w:t>a</w:t>
      </w:r>
      <w:proofErr w:type="gramEnd"/>
      <w:r>
        <w:rPr>
          <w:rFonts w:ascii="Helvetica" w:hAnsi="Helvetica" w:cs="Helvetica"/>
          <w:color w:val="303336"/>
          <w:spacing w:val="2"/>
          <w:shd w:val="clear" w:color="auto" w:fill="FFFFFF"/>
        </w:rPr>
        <w:t xml:space="preserve"> colorless protein obtained by removal of </w:t>
      </w:r>
      <w:proofErr w:type="spellStart"/>
      <w:r>
        <w:rPr>
          <w:rFonts w:ascii="Helvetica" w:hAnsi="Helvetica" w:cs="Helvetica"/>
          <w:color w:val="303336"/>
          <w:spacing w:val="2"/>
          <w:shd w:val="clear" w:color="auto" w:fill="FFFFFF"/>
        </w:rPr>
        <w:t>heme</w:t>
      </w:r>
      <w:proofErr w:type="spellEnd"/>
      <w:r>
        <w:rPr>
          <w:rFonts w:ascii="Helvetica" w:hAnsi="Helvetica" w:cs="Helvetica"/>
          <w:color w:val="303336"/>
          <w:spacing w:val="2"/>
          <w:shd w:val="clear" w:color="auto" w:fill="FFFFFF"/>
        </w:rPr>
        <w:t xml:space="preserve"> from a conjugated protein and especially hemoglobin</w:t>
      </w:r>
    </w:p>
    <w:p w:rsidR="009343E5" w:rsidRDefault="009343E5" w:rsidP="00895147">
      <w:proofErr w:type="spellStart"/>
      <w:r>
        <w:t>Q.Me</w:t>
      </w:r>
      <w:r w:rsidR="00E164C3">
        <w:t>v</w:t>
      </w:r>
      <w:r>
        <w:t>alonic</w:t>
      </w:r>
      <w:proofErr w:type="spellEnd"/>
      <w:r>
        <w:t xml:space="preserve"> acid is the true precursor of </w:t>
      </w:r>
      <w:proofErr w:type="spellStart"/>
      <w:r>
        <w:t>terpenes</w:t>
      </w:r>
      <w:proofErr w:type="spellEnd"/>
      <w:r>
        <w:t xml:space="preserve">. Draw the </w:t>
      </w:r>
      <w:proofErr w:type="spellStart"/>
      <w:r>
        <w:t>strucfure</w:t>
      </w:r>
      <w:proofErr w:type="spellEnd"/>
      <w:r>
        <w:t xml:space="preserve"> of </w:t>
      </w:r>
      <w:proofErr w:type="spellStart"/>
      <w:r>
        <w:t>me</w:t>
      </w:r>
      <w:r w:rsidR="00E164C3">
        <w:t>v</w:t>
      </w:r>
      <w:r>
        <w:t>alonic</w:t>
      </w:r>
      <w:proofErr w:type="spellEnd"/>
      <w:r>
        <w:t xml:space="preserve"> acid.</w:t>
      </w:r>
    </w:p>
    <w:p w:rsidR="009343E5" w:rsidRDefault="00E164C3" w:rsidP="00895147">
      <w:r>
        <w:rPr>
          <w:noProof/>
        </w:rPr>
        <w:drawing>
          <wp:inline distT="0" distB="0" distL="0" distR="0">
            <wp:extent cx="1087451" cy="858691"/>
            <wp:effectExtent l="19050" t="0" r="0" b="0"/>
            <wp:docPr id="3" name="Picture 1" descr="Mevalonic acid | Endogenous Metabolite | MedChemExpre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Mevalonic acid | Endogenous Metabolite | MedChemExpress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3560" cy="863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343E5" w:rsidRDefault="009343E5" w:rsidP="00895147">
      <w:r>
        <w:t xml:space="preserve">Q. What are </w:t>
      </w:r>
      <w:proofErr w:type="spellStart"/>
      <w:r>
        <w:t>ribo</w:t>
      </w:r>
      <w:r w:rsidR="009677B7">
        <w:t>zy</w:t>
      </w:r>
      <w:r>
        <w:t>me</w:t>
      </w:r>
      <w:proofErr w:type="spellEnd"/>
      <w:r w:rsidR="009677B7">
        <w:t>?</w:t>
      </w:r>
    </w:p>
    <w:p w:rsidR="009677B7" w:rsidRDefault="009677B7" w:rsidP="00895147">
      <w:pPr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>A </w:t>
      </w:r>
      <w:proofErr w:type="spellStart"/>
      <w:r>
        <w:rPr>
          <w:rFonts w:ascii="Arial" w:hAnsi="Arial" w:cs="Arial"/>
          <w:b/>
          <w:bCs/>
          <w:color w:val="222222"/>
          <w:sz w:val="19"/>
          <w:szCs w:val="19"/>
          <w:shd w:val="clear" w:color="auto" w:fill="FFFFFF"/>
        </w:rPr>
        <w:t>ribozyme</w:t>
      </w:r>
      <w:proofErr w:type="spellEnd"/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 is a ribonucleic acid (RNA) enzyme that catalyzes a chemical reaction. </w:t>
      </w:r>
      <w:proofErr w:type="gramStart"/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>The </w:t>
      </w:r>
      <w:proofErr w:type="spellStart"/>
      <w:r>
        <w:rPr>
          <w:rFonts w:ascii="Arial" w:hAnsi="Arial" w:cs="Arial"/>
          <w:b/>
          <w:bCs/>
          <w:color w:val="222222"/>
          <w:sz w:val="19"/>
          <w:szCs w:val="19"/>
          <w:shd w:val="clear" w:color="auto" w:fill="FFFFFF"/>
        </w:rPr>
        <w:t>ribozyme</w:t>
      </w:r>
      <w:proofErr w:type="spellEnd"/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> catalyses specific reactions in a similar way to that of protein enzymes.</w:t>
      </w:r>
      <w:proofErr w:type="gramEnd"/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Also called catalytic RNA, </w:t>
      </w:r>
      <w:proofErr w:type="spellStart"/>
      <w:r>
        <w:rPr>
          <w:rFonts w:ascii="Arial" w:hAnsi="Arial" w:cs="Arial"/>
          <w:b/>
          <w:bCs/>
          <w:color w:val="222222"/>
          <w:sz w:val="19"/>
          <w:szCs w:val="19"/>
          <w:shd w:val="clear" w:color="auto" w:fill="FFFFFF"/>
        </w:rPr>
        <w:t>ribozymes</w:t>
      </w:r>
      <w:proofErr w:type="spellEnd"/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> are found in the ribosome where they join amino acids together to form protein chains.</w:t>
      </w:r>
    </w:p>
    <w:p w:rsidR="009677B7" w:rsidRDefault="009677B7" w:rsidP="00895147">
      <w:pPr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>Q name one coenzyme e</w:t>
      </w:r>
      <w:r w:rsidR="001428C2">
        <w:rPr>
          <w:rFonts w:ascii="Arial" w:hAnsi="Arial" w:cs="Arial"/>
          <w:color w:val="222222"/>
          <w:sz w:val="19"/>
          <w:szCs w:val="19"/>
          <w:shd w:val="clear" w:color="auto" w:fill="FFFFFF"/>
        </w:rPr>
        <w:t>ach derived from niacin and ribo</w:t>
      </w:r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>flavin</w:t>
      </w:r>
    </w:p>
    <w:p w:rsidR="001428C2" w:rsidRDefault="001428C2" w:rsidP="00895147">
      <w:pPr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  <w:proofErr w:type="spellStart"/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>Ans</w:t>
      </w:r>
      <w:proofErr w:type="spellEnd"/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>: NAD (</w:t>
      </w:r>
      <w:proofErr w:type="spellStart"/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>Nicotinamide</w:t>
      </w:r>
      <w:proofErr w:type="spellEnd"/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-adenine </w:t>
      </w:r>
      <w:proofErr w:type="spellStart"/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>dinucleotide</w:t>
      </w:r>
      <w:proofErr w:type="spellEnd"/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) and </w:t>
      </w:r>
    </w:p>
    <w:p w:rsidR="001428C2" w:rsidRDefault="007D2548" w:rsidP="00895147">
      <w:pPr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  <w:proofErr w:type="gramStart"/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>F</w:t>
      </w:r>
      <w:r w:rsidR="001428C2">
        <w:rPr>
          <w:rFonts w:ascii="Arial" w:hAnsi="Arial" w:cs="Arial"/>
          <w:color w:val="222222"/>
          <w:sz w:val="19"/>
          <w:szCs w:val="19"/>
          <w:shd w:val="clear" w:color="auto" w:fill="FFFFFF"/>
        </w:rPr>
        <w:t>AD(</w:t>
      </w:r>
      <w:proofErr w:type="spellStart"/>
      <w:proofErr w:type="gramEnd"/>
      <w:r w:rsidR="001428C2">
        <w:rPr>
          <w:rFonts w:ascii="Arial" w:hAnsi="Arial" w:cs="Arial"/>
          <w:color w:val="222222"/>
          <w:sz w:val="19"/>
          <w:szCs w:val="19"/>
          <w:shd w:val="clear" w:color="auto" w:fill="FFFFFF"/>
        </w:rPr>
        <w:t>Flavin</w:t>
      </w:r>
      <w:proofErr w:type="spellEnd"/>
      <w:r w:rsidR="001428C2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adenine </w:t>
      </w:r>
      <w:proofErr w:type="spellStart"/>
      <w:r w:rsidR="001428C2">
        <w:rPr>
          <w:rFonts w:ascii="Arial" w:hAnsi="Arial" w:cs="Arial"/>
          <w:color w:val="222222"/>
          <w:sz w:val="19"/>
          <w:szCs w:val="19"/>
          <w:shd w:val="clear" w:color="auto" w:fill="FFFFFF"/>
        </w:rPr>
        <w:t>dinucleotide</w:t>
      </w:r>
      <w:proofErr w:type="spellEnd"/>
      <w:r w:rsidR="001428C2">
        <w:rPr>
          <w:rFonts w:ascii="Arial" w:hAnsi="Arial" w:cs="Arial"/>
          <w:color w:val="222222"/>
          <w:sz w:val="19"/>
          <w:szCs w:val="19"/>
          <w:shd w:val="clear" w:color="auto" w:fill="FFFFFF"/>
        </w:rPr>
        <w:t>)</w:t>
      </w:r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>.</w:t>
      </w:r>
    </w:p>
    <w:p w:rsidR="007D2548" w:rsidRDefault="007D2548" w:rsidP="00895147">
      <w:pPr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</w:p>
    <w:p w:rsidR="001428C2" w:rsidRDefault="007D2548" w:rsidP="00895147">
      <w:pPr>
        <w:rPr>
          <w:rFonts w:ascii="Arial" w:hAnsi="Arial" w:cs="Arial"/>
          <w:b/>
          <w:color w:val="222222"/>
          <w:sz w:val="19"/>
          <w:szCs w:val="19"/>
          <w:shd w:val="clear" w:color="auto" w:fill="FFFFFF"/>
        </w:rPr>
      </w:pPr>
      <w:r w:rsidRPr="007D2548">
        <w:rPr>
          <w:rFonts w:ascii="Arial" w:hAnsi="Arial" w:cs="Arial"/>
          <w:b/>
          <w:color w:val="222222"/>
          <w:sz w:val="19"/>
          <w:szCs w:val="19"/>
          <w:shd w:val="clear" w:color="auto" w:fill="FFFFFF"/>
        </w:rPr>
        <w:t>DETERMINATION OF STRUCTURE OF PROTEINS/POLYPEPTIDES</w:t>
      </w:r>
      <w:r>
        <w:rPr>
          <w:rFonts w:ascii="Arial" w:hAnsi="Arial" w:cs="Arial"/>
          <w:b/>
          <w:color w:val="222222"/>
          <w:sz w:val="19"/>
          <w:szCs w:val="19"/>
          <w:shd w:val="clear" w:color="auto" w:fill="FFFFFF"/>
        </w:rPr>
        <w:t>:</w:t>
      </w:r>
    </w:p>
    <w:p w:rsidR="007D2548" w:rsidRDefault="007D2548" w:rsidP="00895147">
      <w:pPr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  <w:r w:rsidRPr="007D2548">
        <w:rPr>
          <w:rFonts w:ascii="Arial" w:hAnsi="Arial" w:cs="Arial"/>
          <w:color w:val="222222"/>
          <w:sz w:val="19"/>
          <w:szCs w:val="19"/>
          <w:shd w:val="clear" w:color="auto" w:fill="FFFFFF"/>
        </w:rPr>
        <w:t>The various steps involved in the determination of structure and analysis of a protein are</w:t>
      </w:r>
    </w:p>
    <w:p w:rsidR="007D2548" w:rsidRDefault="007D2548" w:rsidP="00895147">
      <w:pPr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>1. IR spectrum</w:t>
      </w:r>
      <w:proofErr w:type="gramStart"/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>,2</w:t>
      </w:r>
      <w:proofErr w:type="gramEnd"/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. UV </w:t>
      </w:r>
      <w:proofErr w:type="gramStart"/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>Spectrum ,</w:t>
      </w:r>
      <w:proofErr w:type="gramEnd"/>
    </w:p>
    <w:p w:rsidR="007D2548" w:rsidRDefault="007D2548" w:rsidP="00895147">
      <w:pPr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3. Amino acid analysis: Proteins are </w:t>
      </w:r>
      <w:proofErr w:type="spellStart"/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>hudrolysed</w:t>
      </w:r>
      <w:proofErr w:type="spellEnd"/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to polypeptide and then simple amino </w:t>
      </w:r>
      <w:proofErr w:type="spellStart"/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>acids.the</w:t>
      </w:r>
      <w:proofErr w:type="spellEnd"/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>aminoacids</w:t>
      </w:r>
      <w:proofErr w:type="spellEnd"/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are then separated by chromatography and identified using </w:t>
      </w:r>
      <w:proofErr w:type="spellStart"/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>ir</w:t>
      </w:r>
      <w:proofErr w:type="gramStart"/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>,uv</w:t>
      </w:r>
      <w:proofErr w:type="spellEnd"/>
      <w:proofErr w:type="gramEnd"/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and </w:t>
      </w:r>
      <w:proofErr w:type="spellStart"/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>nmr</w:t>
      </w:r>
      <w:proofErr w:type="spellEnd"/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spectroscopy.</w:t>
      </w:r>
    </w:p>
    <w:p w:rsidR="007D2548" w:rsidRDefault="007D2548" w:rsidP="00895147">
      <w:pPr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  <w:proofErr w:type="gramStart"/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>4.Terminal</w:t>
      </w:r>
      <w:proofErr w:type="gramEnd"/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residue </w:t>
      </w:r>
      <w:proofErr w:type="spellStart"/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>analysis:</w:t>
      </w:r>
      <w:r w:rsidR="003E7C49">
        <w:rPr>
          <w:rFonts w:ascii="Arial" w:hAnsi="Arial" w:cs="Arial"/>
          <w:color w:val="222222"/>
          <w:sz w:val="19"/>
          <w:szCs w:val="19"/>
          <w:shd w:val="clear" w:color="auto" w:fill="FFFFFF"/>
        </w:rPr>
        <w:t>The</w:t>
      </w:r>
      <w:proofErr w:type="spellEnd"/>
      <w:r w:rsidR="003E7C49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</w:t>
      </w:r>
      <w:proofErr w:type="spellStart"/>
      <w:r w:rsidR="003E7C49">
        <w:rPr>
          <w:rFonts w:ascii="Arial" w:hAnsi="Arial" w:cs="Arial"/>
          <w:color w:val="222222"/>
          <w:sz w:val="19"/>
          <w:szCs w:val="19"/>
          <w:shd w:val="clear" w:color="auto" w:fill="FFFFFF"/>
        </w:rPr>
        <w:t>aminoacid</w:t>
      </w:r>
      <w:proofErr w:type="spellEnd"/>
      <w:r w:rsidR="003E7C49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residues at the two ends of a peptide chain are different from all other amino acid residues. N-terminal residue contains a free α-amino group and the C-terminal </w:t>
      </w:r>
      <w:proofErr w:type="gramStart"/>
      <w:r w:rsidR="003E7C49">
        <w:rPr>
          <w:rFonts w:ascii="Arial" w:hAnsi="Arial" w:cs="Arial"/>
          <w:color w:val="222222"/>
          <w:sz w:val="19"/>
          <w:szCs w:val="19"/>
          <w:shd w:val="clear" w:color="auto" w:fill="FFFFFF"/>
        </w:rPr>
        <w:t>contain</w:t>
      </w:r>
      <w:proofErr w:type="gramEnd"/>
      <w:r w:rsidR="003E7C49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the </w:t>
      </w:r>
      <w:proofErr w:type="spellStart"/>
      <w:r w:rsidR="003E7C49">
        <w:rPr>
          <w:rFonts w:ascii="Arial" w:hAnsi="Arial" w:cs="Arial"/>
          <w:color w:val="222222"/>
          <w:sz w:val="19"/>
          <w:szCs w:val="19"/>
          <w:shd w:val="clear" w:color="auto" w:fill="FFFFFF"/>
        </w:rPr>
        <w:t>fre</w:t>
      </w:r>
      <w:proofErr w:type="spellEnd"/>
      <w:r w:rsidR="003E7C49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–COOH group.</w:t>
      </w:r>
    </w:p>
    <w:p w:rsidR="003E7C49" w:rsidRDefault="006E1B3E" w:rsidP="00895147"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                                </w:t>
      </w:r>
      <w:r>
        <w:object w:dxaOrig="4630" w:dyaOrig="15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1.75pt;height:78.05pt" o:ole="">
            <v:imagedata r:id="rId30" o:title=""/>
          </v:shape>
          <o:OLEObject Type="Embed" ProgID="ChemDraw.Document.6.0" ShapeID="_x0000_i1025" DrawAspect="Content" ObjectID="_1648643541" r:id="rId31"/>
        </w:object>
      </w:r>
    </w:p>
    <w:p w:rsidR="006E1B3E" w:rsidRDefault="006E1B3E" w:rsidP="00895147">
      <w:r>
        <w:t>The two N-terminal and C-terminal residues are the identified as follows:</w:t>
      </w:r>
    </w:p>
    <w:p w:rsidR="006E1B3E" w:rsidRDefault="006E1B3E" w:rsidP="00895147">
      <w:pPr>
        <w:rPr>
          <w:b/>
        </w:rPr>
      </w:pPr>
      <w:r w:rsidRPr="00B06B9F">
        <w:rPr>
          <w:b/>
        </w:rPr>
        <w:t>N-terminal residue analysis:</w:t>
      </w:r>
    </w:p>
    <w:p w:rsidR="00B06B9F" w:rsidRPr="00B06B9F" w:rsidRDefault="00B06B9F" w:rsidP="00895147">
      <w:proofErr w:type="gramStart"/>
      <w:r>
        <w:lastRenderedPageBreak/>
        <w:t xml:space="preserve">a) </w:t>
      </w:r>
      <w:proofErr w:type="spellStart"/>
      <w:r>
        <w:t>Sangers</w:t>
      </w:r>
      <w:proofErr w:type="spellEnd"/>
      <w:proofErr w:type="gramEnd"/>
      <w:r>
        <w:t xml:space="preserve"> method: In this method DNFB is allowed to react with peptide followed by hydrolysis. The DNP derivative is the separated and identified as N terminal amino acid</w:t>
      </w:r>
    </w:p>
    <w:p w:rsidR="006E1B3E" w:rsidRDefault="00B06B9F" w:rsidP="00895147">
      <w:r>
        <w:rPr>
          <w:noProof/>
        </w:rPr>
        <w:drawing>
          <wp:inline distT="0" distB="0" distL="0" distR="0">
            <wp:extent cx="3368952" cy="1858794"/>
            <wp:effectExtent l="0" t="0" r="0" b="0"/>
            <wp:docPr id="4" name="Picture 2" descr="https://upload.wikimedia.org/wikipedia/commons/thumb/7/7e/Sanger_peptide_end-group_analysis.svg/800px-Sanger_peptide_end-group_analysis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upload.wikimedia.org/wikipedia/commons/thumb/7/7e/Sanger_peptide_end-group_analysis.svg/800px-Sanger_peptide_end-group_analysis.svg.png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9278" cy="18589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E1B3E" w:rsidRDefault="00B06B9F" w:rsidP="00895147">
      <w:pPr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  <w:r w:rsidRPr="00B06B9F">
        <w:rPr>
          <w:rFonts w:ascii="Arial" w:hAnsi="Arial" w:cs="Arial"/>
          <w:b/>
          <w:color w:val="222222"/>
          <w:sz w:val="19"/>
          <w:szCs w:val="19"/>
          <w:shd w:val="clear" w:color="auto" w:fill="FFFFFF"/>
        </w:rPr>
        <w:t xml:space="preserve">C- </w:t>
      </w:r>
      <w:proofErr w:type="gramStart"/>
      <w:r w:rsidRPr="00B06B9F">
        <w:rPr>
          <w:rFonts w:ascii="Arial" w:hAnsi="Arial" w:cs="Arial"/>
          <w:b/>
          <w:color w:val="222222"/>
          <w:sz w:val="19"/>
          <w:szCs w:val="19"/>
          <w:shd w:val="clear" w:color="auto" w:fill="FFFFFF"/>
        </w:rPr>
        <w:t>terminal</w:t>
      </w:r>
      <w:proofErr w:type="gramEnd"/>
      <w:r w:rsidRPr="00B06B9F">
        <w:rPr>
          <w:rFonts w:ascii="Arial" w:hAnsi="Arial" w:cs="Arial"/>
          <w:b/>
          <w:color w:val="222222"/>
          <w:sz w:val="19"/>
          <w:szCs w:val="19"/>
          <w:shd w:val="clear" w:color="auto" w:fill="FFFFFF"/>
        </w:rPr>
        <w:t xml:space="preserve"> Residue analysis</w:t>
      </w:r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: </w:t>
      </w:r>
    </w:p>
    <w:p w:rsidR="00B06B9F" w:rsidRDefault="00B06B9F" w:rsidP="00895147">
      <w:pPr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  <w:proofErr w:type="spellStart"/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>Hydrazinolysis</w:t>
      </w:r>
      <w:proofErr w:type="spellEnd"/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: It involves the heating of a protein or polypeptide with anhydrous hydrazine. This converts all amino acids except C-terminal into amino </w:t>
      </w:r>
      <w:proofErr w:type="spellStart"/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>sacid</w:t>
      </w:r>
      <w:proofErr w:type="spellEnd"/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>hydrazides</w:t>
      </w:r>
      <w:proofErr w:type="spellEnd"/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>.</w:t>
      </w:r>
    </w:p>
    <w:p w:rsidR="00B06B9F" w:rsidRPr="00B06B9F" w:rsidRDefault="007262DF" w:rsidP="00895147">
      <w:pPr>
        <w:rPr>
          <w:rFonts w:ascii="Arial" w:hAnsi="Arial" w:cs="Arial"/>
          <w:color w:val="222222"/>
          <w:sz w:val="19"/>
          <w:szCs w:val="19"/>
          <w:shd w:val="clear" w:color="auto" w:fill="FFFFFF"/>
        </w:rPr>
      </w:pPr>
      <w:r>
        <w:object w:dxaOrig="7329" w:dyaOrig="3718">
          <v:shape id="_x0000_i1026" type="#_x0000_t75" style="width:366.65pt;height:185.75pt" o:ole="">
            <v:imagedata r:id="rId33" o:title=""/>
          </v:shape>
          <o:OLEObject Type="Embed" ProgID="ChemDraw.Document.6.0" ShapeID="_x0000_i1026" DrawAspect="Content" ObjectID="_1648643542" r:id="rId34"/>
        </w:object>
      </w:r>
    </w:p>
    <w:p w:rsidR="001428C2" w:rsidRPr="00BF2047" w:rsidRDefault="001428C2" w:rsidP="0089514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Arial" w:hAnsi="Arial" w:cs="Arial"/>
          <w:color w:val="222222"/>
          <w:sz w:val="19"/>
          <w:szCs w:val="19"/>
          <w:shd w:val="clear" w:color="auto" w:fill="FFFFFF"/>
        </w:rPr>
        <w:t>Q. How can you identify the N-terminal amino acid of a peptide?</w:t>
      </w:r>
    </w:p>
    <w:sectPr w:rsidR="001428C2" w:rsidRPr="00BF2047" w:rsidSect="00E74A5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4"/>
  <w:proofState w:spelling="clean" w:grammar="clean"/>
  <w:defaultTabStop w:val="720"/>
  <w:characterSpacingControl w:val="doNotCompress"/>
  <w:compat>
    <w:useFELayout/>
  </w:compat>
  <w:rsids>
    <w:rsidRoot w:val="00805CC4"/>
    <w:rsid w:val="000F4F5E"/>
    <w:rsid w:val="001428C2"/>
    <w:rsid w:val="0017627C"/>
    <w:rsid w:val="002A55E0"/>
    <w:rsid w:val="003E7C49"/>
    <w:rsid w:val="004D1EB6"/>
    <w:rsid w:val="005D7701"/>
    <w:rsid w:val="006E1B3E"/>
    <w:rsid w:val="006E4366"/>
    <w:rsid w:val="007262DF"/>
    <w:rsid w:val="007D2548"/>
    <w:rsid w:val="00805CC4"/>
    <w:rsid w:val="00895147"/>
    <w:rsid w:val="009343E5"/>
    <w:rsid w:val="009677B7"/>
    <w:rsid w:val="00B06B9F"/>
    <w:rsid w:val="00BF2047"/>
    <w:rsid w:val="00E164C3"/>
    <w:rsid w:val="00E74A5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74A5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basedOn w:val="DefaultParagraphFont"/>
    <w:rsid w:val="002A55E0"/>
  </w:style>
  <w:style w:type="character" w:styleId="Hyperlink">
    <w:name w:val="Hyperlink"/>
    <w:basedOn w:val="DefaultParagraphFont"/>
    <w:uiPriority w:val="99"/>
    <w:semiHidden/>
    <w:unhideWhenUsed/>
    <w:rsid w:val="002A55E0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55E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55E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en.wikipedia.org/wiki/Cell_(biology)" TargetMode="External"/><Relationship Id="rId13" Type="http://schemas.openxmlformats.org/officeDocument/2006/relationships/hyperlink" Target="https://en.wikipedia.org/wiki/Molecular_biology" TargetMode="External"/><Relationship Id="rId18" Type="http://schemas.openxmlformats.org/officeDocument/2006/relationships/hyperlink" Target="https://en.wikipedia.org/wiki/Nucleotide" TargetMode="External"/><Relationship Id="rId26" Type="http://schemas.openxmlformats.org/officeDocument/2006/relationships/hyperlink" Target="https://en.wikipedia.org/wiki/Anion" TargetMode="External"/><Relationship Id="rId3" Type="http://schemas.openxmlformats.org/officeDocument/2006/relationships/webSettings" Target="webSettings.xml"/><Relationship Id="rId21" Type="http://schemas.openxmlformats.org/officeDocument/2006/relationships/hyperlink" Target="https://en.wikipedia.org/wiki/Base_(chemistry)" TargetMode="External"/><Relationship Id="rId34" Type="http://schemas.openxmlformats.org/officeDocument/2006/relationships/oleObject" Target="embeddings/oleObject2.bin"/><Relationship Id="rId7" Type="http://schemas.openxmlformats.org/officeDocument/2006/relationships/hyperlink" Target="https://en.wikipedia.org/wiki/Protein" TargetMode="External"/><Relationship Id="rId12" Type="http://schemas.openxmlformats.org/officeDocument/2006/relationships/hyperlink" Target="https://en.wikipedia.org/wiki/Nucleotide" TargetMode="External"/><Relationship Id="rId17" Type="http://schemas.openxmlformats.org/officeDocument/2006/relationships/hyperlink" Target="https://en.wikipedia.org/wiki/Cell_(biology)" TargetMode="External"/><Relationship Id="rId25" Type="http://schemas.openxmlformats.org/officeDocument/2006/relationships/hyperlink" Target="https://en.wikipedia.org/wiki/Physiological_pH" TargetMode="External"/><Relationship Id="rId33" Type="http://schemas.openxmlformats.org/officeDocument/2006/relationships/image" Target="media/image7.emf"/><Relationship Id="rId2" Type="http://schemas.openxmlformats.org/officeDocument/2006/relationships/settings" Target="settings.xml"/><Relationship Id="rId16" Type="http://schemas.openxmlformats.org/officeDocument/2006/relationships/hyperlink" Target="https://en.wikipedia.org/wiki/Coenzyme" TargetMode="External"/><Relationship Id="rId20" Type="http://schemas.openxmlformats.org/officeDocument/2006/relationships/hyperlink" Target="https://en.wikipedia.org/wiki/Adenine" TargetMode="External"/><Relationship Id="rId29" Type="http://schemas.openxmlformats.org/officeDocument/2006/relationships/image" Target="media/image4.png"/><Relationship Id="rId1" Type="http://schemas.openxmlformats.org/officeDocument/2006/relationships/styles" Target="styles.xml"/><Relationship Id="rId6" Type="http://schemas.openxmlformats.org/officeDocument/2006/relationships/hyperlink" Target="https://en.wikipedia.org/wiki/Translation_(biology)" TargetMode="External"/><Relationship Id="rId11" Type="http://schemas.openxmlformats.org/officeDocument/2006/relationships/hyperlink" Target="https://en.wikipedia.org/wiki/DNA" TargetMode="External"/><Relationship Id="rId24" Type="http://schemas.openxmlformats.org/officeDocument/2006/relationships/hyperlink" Target="https://en.wikipedia.org/wiki/Formal_charge" TargetMode="External"/><Relationship Id="rId32" Type="http://schemas.openxmlformats.org/officeDocument/2006/relationships/image" Target="media/image6.png"/><Relationship Id="rId5" Type="http://schemas.openxmlformats.org/officeDocument/2006/relationships/hyperlink" Target="https://en.wikipedia.org/wiki/Messenger_RNA" TargetMode="External"/><Relationship Id="rId15" Type="http://schemas.openxmlformats.org/officeDocument/2006/relationships/image" Target="media/image1.gif"/><Relationship Id="rId23" Type="http://schemas.openxmlformats.org/officeDocument/2006/relationships/hyperlink" Target="https://en.wikipedia.org/wiki/Redox" TargetMode="External"/><Relationship Id="rId28" Type="http://schemas.openxmlformats.org/officeDocument/2006/relationships/image" Target="media/image3.png"/><Relationship Id="rId36" Type="http://schemas.openxmlformats.org/officeDocument/2006/relationships/theme" Target="theme/theme1.xml"/><Relationship Id="rId10" Type="http://schemas.openxmlformats.org/officeDocument/2006/relationships/hyperlink" Target="https://en.wikipedia.org/wiki/Locus_(genetics)" TargetMode="External"/><Relationship Id="rId19" Type="http://schemas.openxmlformats.org/officeDocument/2006/relationships/hyperlink" Target="https://en.wikipedia.org/wiki/Phosphate" TargetMode="External"/><Relationship Id="rId31" Type="http://schemas.openxmlformats.org/officeDocument/2006/relationships/oleObject" Target="embeddings/oleObject1.bin"/><Relationship Id="rId4" Type="http://schemas.openxmlformats.org/officeDocument/2006/relationships/hyperlink" Target="https://en.wikipedia.org/wiki/DNA" TargetMode="External"/><Relationship Id="rId9" Type="http://schemas.openxmlformats.org/officeDocument/2006/relationships/hyperlink" Target="https://en.wikipedia.org/wiki/Protein_synthesis" TargetMode="External"/><Relationship Id="rId14" Type="http://schemas.openxmlformats.org/officeDocument/2006/relationships/hyperlink" Target="https://en.wikipedia.org/wiki/Heredity" TargetMode="External"/><Relationship Id="rId22" Type="http://schemas.openxmlformats.org/officeDocument/2006/relationships/hyperlink" Target="https://en.wikipedia.org/wiki/Redox" TargetMode="External"/><Relationship Id="rId27" Type="http://schemas.openxmlformats.org/officeDocument/2006/relationships/image" Target="media/image2.png"/><Relationship Id="rId30" Type="http://schemas.openxmlformats.org/officeDocument/2006/relationships/image" Target="media/image5.e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4</TotalTime>
  <Pages>3</Pages>
  <Words>723</Words>
  <Characters>4125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oongoon</dc:creator>
  <cp:keywords/>
  <dc:description/>
  <cp:lastModifiedBy>goongoon</cp:lastModifiedBy>
  <cp:revision>12</cp:revision>
  <dcterms:created xsi:type="dcterms:W3CDTF">2017-04-14T03:59:00Z</dcterms:created>
  <dcterms:modified xsi:type="dcterms:W3CDTF">2020-04-17T10:16:00Z</dcterms:modified>
</cp:coreProperties>
</file>